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598951-475B-4ABB-8CF6-57AAAFB0D91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726C3-C28E-413C-8967-837F7EF0D52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9.png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11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tags" Target="../tags/tag8.xml"/><Relationship Id="rId7" Type="http://schemas.openxmlformats.org/officeDocument/2006/relationships/image" Target="../media/image4.wmf"/><Relationship Id="rId12" Type="http://schemas.openxmlformats.org/officeDocument/2006/relationships/image" Target="../media/image3.png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4.bin"/><Relationship Id="rId3" Type="http://schemas.openxmlformats.org/officeDocument/2006/relationships/tags" Target="../tags/tag10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6.wmf"/><Relationship Id="rId2" Type="http://schemas.openxmlformats.org/officeDocument/2006/relationships/tags" Target="../tags/tag9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047750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spc="300" dirty="0" smtClean="0">
                <a:ln w="9525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.1 </a:t>
            </a:r>
            <a:r>
              <a:rPr lang="zh-CN" altLang="en-US" sz="4400" b="1" spc="300" dirty="0" smtClean="0">
                <a:ln w="9525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  <a:endParaRPr lang="en-US" altLang="zh-CN" sz="4400" b="1" spc="300" dirty="0" smtClean="0">
              <a:ln w="9525">
                <a:noFill/>
              </a:ln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spc="300" dirty="0" smtClean="0">
                <a:ln w="9525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spc="300" dirty="0" smtClean="0">
                <a:ln w="9525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spc="300" dirty="0" smtClean="0">
                <a:ln w="9525">
                  <a:noFill/>
                </a:ln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2800" b="1" spc="300" dirty="0">
              <a:ln w="9525">
                <a:noFill/>
              </a:ln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619500" y="2876552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1809750"/>
            <a:ext cx="534924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⊥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⊥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⊥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⊥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C=∠ADB=90°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A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E≌△ABD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=BD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等腰三角形两腰上的高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867079"/>
            <a:ext cx="2101272" cy="266700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64928" y="666752"/>
            <a:ext cx="82742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：等腰三角形两腰上的高的特征</a:t>
            </a:r>
            <a:r>
              <a:rPr lang="en-US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等腰三角形中，画出三个角的三条高线，你能发现其中有相等的线段吗？你能证明吗？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10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5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5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57204" y="819152"/>
            <a:ext cx="815681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画一些等边三角形，并用量角器量一量每个等三角形的内角，你有什么发现？能证明你的结论吗？与同伴交流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0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等腰三角形 6"/>
          <p:cNvSpPr/>
          <p:nvPr/>
        </p:nvSpPr>
        <p:spPr>
          <a:xfrm>
            <a:off x="2057400" y="2571750"/>
            <a:ext cx="1676400" cy="1295400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等腰三角形 7"/>
          <p:cNvSpPr/>
          <p:nvPr/>
        </p:nvSpPr>
        <p:spPr>
          <a:xfrm>
            <a:off x="4495800" y="2876549"/>
            <a:ext cx="1143000" cy="953343"/>
          </a:xfrm>
          <a:prstGeom prst="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文本框 5"/>
          <p:cNvSpPr txBox="1"/>
          <p:nvPr>
            <p:custDataLst>
              <p:tags r:id="rId1"/>
            </p:custDataLst>
          </p:nvPr>
        </p:nvSpPr>
        <p:spPr>
          <a:xfrm>
            <a:off x="609604" y="764136"/>
            <a:ext cx="56732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的三个角都相等，并且每个角都等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en-US" altLang="zh-CN" sz="160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" name="PA_文本框 6"/>
          <p:cNvSpPr txBox="1"/>
          <p:nvPr>
            <p:custDataLst>
              <p:tags r:id="rId2"/>
            </p:custDataLst>
          </p:nvPr>
        </p:nvSpPr>
        <p:spPr>
          <a:xfrm>
            <a:off x="191926" y="1144529"/>
            <a:ext cx="60564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：如图，在△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B=AC=BC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∠A=∠B=∠C=60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B=∠C(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对等角）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BC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=∠B(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对等角）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B=∠C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A+∠B+∠C=180°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=∠B=∠C=60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：</a:t>
            </a:r>
            <a:r>
              <a:rPr lang="zh-CN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r>
              <a:rPr lang="zh-CN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角都相等，并且每个角都等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en-US" altLang="zh-CN" sz="1600" baseline="300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PA_图片 2" descr="下载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707849" y="514352"/>
            <a:ext cx="1971675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PA_文本框 7"/>
          <p:cNvSpPr txBox="1"/>
          <p:nvPr>
            <p:custDataLst>
              <p:tags r:id="rId4"/>
            </p:custDataLst>
          </p:nvPr>
        </p:nvSpPr>
        <p:spPr>
          <a:xfrm>
            <a:off x="3563401" y="2794203"/>
            <a:ext cx="5275803" cy="461665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理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等边三角形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个角都相等，并且每个角都等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º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11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6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200000" y="200000"/>
                                      <p:to x="10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2956" y="1352552"/>
            <a:ext cx="694944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等腰三角形两底角的平分线相等</a:t>
            </a:r>
            <a:r>
              <a:rPr lang="zh-CN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等腰三角形两腰的高线、中线分别相等</a:t>
            </a:r>
            <a:r>
              <a:rPr lang="zh-CN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等边三角形的三个内角都相等，并且每个角都等于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总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762004" y="971552"/>
            <a:ext cx="607020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说你本堂课有些什么收获与困惑，并与同伴交流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5"/>
          <p:cNvGrpSpPr/>
          <p:nvPr/>
        </p:nvGrpSpPr>
        <p:grpSpPr bwMode="auto">
          <a:xfrm>
            <a:off x="268126" y="122841"/>
            <a:ext cx="2176112" cy="510845"/>
            <a:chOff x="279260" y="218396"/>
            <a:chExt cx="2176037" cy="515092"/>
          </a:xfrm>
        </p:grpSpPr>
        <p:sp>
          <p:nvSpPr>
            <p:cNvPr id="9" name="TextBox 5"/>
            <p:cNvSpPr txBox="1"/>
            <p:nvPr/>
          </p:nvSpPr>
          <p:spPr bwMode="auto">
            <a:xfrm>
              <a:off x="1058587" y="298327"/>
              <a:ext cx="1396710" cy="35522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随堂</a:t>
              </a:r>
              <a:r>
                <a:rPr lang="zh-CN" altLang="zh-CN" sz="24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检测</a:t>
              </a:r>
              <a:endParaRPr lang="en-US" altLang="zh-CN" sz="2400" b="1" kern="0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10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文本框 11"/>
          <p:cNvSpPr txBox="1"/>
          <p:nvPr/>
        </p:nvSpPr>
        <p:spPr>
          <a:xfrm>
            <a:off x="533400" y="797332"/>
            <a:ext cx="83820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说法正确的是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两条高相等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两条中线相等     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两条角平分线相等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腰三角形两底角的平分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等边三角形的对称轴有（　　）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B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无法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确定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在边长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等边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高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两点则图中阴影部分的面积（　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	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	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3429000" y="3387263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733800" y="894333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505200" y="2138494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20586" y="3790952"/>
          <a:ext cx="407756" cy="30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4" imgW="304800" imgH="228600" progId="Equation.DSMT4">
                  <p:embed/>
                </p:oleObj>
              </mc:Choice>
              <mc:Fallback>
                <p:oleObj r:id="rId4" imgW="304800" imgH="228600" progId="Equation.DSMT4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586" y="3790952"/>
                        <a:ext cx="407756" cy="305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2439479" y="3760178"/>
          <a:ext cx="379925" cy="54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6" imgW="317500" imgH="443865" progId="Equation.DSMT4">
                  <p:embed/>
                </p:oleObj>
              </mc:Choice>
              <mc:Fallback>
                <p:oleObj r:id="rId6" imgW="317500" imgH="443865" progId="Equation.DSMT4">
                  <p:embed/>
                  <p:pic>
                    <p:nvPicPr>
                      <p:cNvPr id="0" name="图片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479" y="3760178"/>
                        <a:ext cx="379925" cy="54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571150" y="3869539"/>
          <a:ext cx="338312" cy="3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8" imgW="228600" imgH="228600" progId="Equation.DSMT4">
                  <p:embed/>
                </p:oleObj>
              </mc:Choice>
              <mc:Fallback>
                <p:oleObj r:id="rId8" imgW="228600" imgH="228600" progId="Equation.DSMT4">
                  <p:embed/>
                  <p:pic>
                    <p:nvPicPr>
                      <p:cNvPr id="0" name="图片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150" y="3869539"/>
                        <a:ext cx="338312" cy="33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054832" y="3714750"/>
          <a:ext cx="355368" cy="61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10" imgW="254000" imgH="443865" progId="Equation.DSMT4">
                  <p:embed/>
                </p:oleObj>
              </mc:Choice>
              <mc:Fallback>
                <p:oleObj r:id="rId10" imgW="254000" imgH="443865" progId="Equation.DSMT4">
                  <p:embed/>
                  <p:pic>
                    <p:nvPicPr>
                      <p:cNvPr id="0" name="图片 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832" y="3714750"/>
                        <a:ext cx="355368" cy="618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742910" y="3285714"/>
            <a:ext cx="1806575" cy="150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666752"/>
            <a:ext cx="8153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已知三角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，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DE=EC=AD=AE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数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等边△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高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中线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E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为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29207" y="114453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°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 descr="e7cd7b899e510fb35b04cd23da33c895d1430c6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8255" y="1276351"/>
            <a:ext cx="1560505" cy="9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123277" y="3074831"/>
            <a:ext cx="1134527" cy="165700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895600" y="281201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 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5"/>
          <p:cNvGrpSpPr/>
          <p:nvPr/>
        </p:nvGrpSpPr>
        <p:grpSpPr bwMode="auto">
          <a:xfrm>
            <a:off x="268126" y="122841"/>
            <a:ext cx="2176112" cy="510845"/>
            <a:chOff x="279260" y="218396"/>
            <a:chExt cx="2176037" cy="515092"/>
          </a:xfrm>
        </p:grpSpPr>
        <p:sp>
          <p:nvSpPr>
            <p:cNvPr id="12" name="TextBox 5"/>
            <p:cNvSpPr txBox="1"/>
            <p:nvPr/>
          </p:nvSpPr>
          <p:spPr bwMode="auto">
            <a:xfrm>
              <a:off x="1058587" y="298327"/>
              <a:ext cx="1396710" cy="35522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随堂</a:t>
              </a:r>
              <a:r>
                <a:rPr lang="zh-CN" altLang="zh-CN" sz="24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检测</a:t>
              </a:r>
              <a:endParaRPr lang="en-US" altLang="zh-CN" sz="2400" b="1" kern="0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13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712956"/>
            <a:ext cx="853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=2BM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C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证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DN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 descr="zyb_a32b1a939e6f1fb26d399c3b089fe97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239004" y="1276352"/>
            <a:ext cx="1344953" cy="1618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771701" y="2266952"/>
            <a:ext cx="284565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=A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A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ADB=∠AN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D≌△AN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S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M=DN</a:t>
            </a:r>
          </a:p>
        </p:txBody>
      </p:sp>
      <p:grpSp>
        <p:nvGrpSpPr>
          <p:cNvPr id="9" name="组合 5"/>
          <p:cNvGrpSpPr/>
          <p:nvPr/>
        </p:nvGrpSpPr>
        <p:grpSpPr bwMode="auto">
          <a:xfrm>
            <a:off x="268126" y="122841"/>
            <a:ext cx="2176112" cy="510845"/>
            <a:chOff x="279260" y="218396"/>
            <a:chExt cx="2176037" cy="515092"/>
          </a:xfrm>
        </p:grpSpPr>
        <p:sp>
          <p:nvSpPr>
            <p:cNvPr id="10" name="TextBox 5"/>
            <p:cNvSpPr txBox="1"/>
            <p:nvPr/>
          </p:nvSpPr>
          <p:spPr bwMode="auto">
            <a:xfrm>
              <a:off x="1058587" y="298327"/>
              <a:ext cx="1396710" cy="35522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prstTxWarp prst="textPlain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随堂</a:t>
              </a:r>
              <a:r>
                <a:rPr lang="zh-CN" altLang="zh-CN" sz="2400" b="1" dirty="0" smtClean="0">
                  <a:latin typeface="隶书" panose="02010509060101010101" pitchFamily="49" charset="-122"/>
                  <a:ea typeface="隶书" panose="02010509060101010101" pitchFamily="49" charset="-122"/>
                </a:rPr>
                <a:t>检测</a:t>
              </a:r>
              <a:endParaRPr lang="en-US" altLang="zh-CN" sz="2400" b="1" kern="0" dirty="0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cxnSp>
          <p:nvCxnSpPr>
            <p:cNvPr id="11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矩形 12"/>
          <p:cNvSpPr/>
          <p:nvPr/>
        </p:nvSpPr>
        <p:spPr>
          <a:xfrm>
            <a:off x="670556" y="2017500"/>
            <a:ext cx="3749044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=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B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=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N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=A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∵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∴∠MADB=∠AN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1428733" y="1581152"/>
            <a:ext cx="550547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能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用综合法证明等腰三角形中一些相等的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线段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PA_矩形 6"/>
          <p:cNvSpPr/>
          <p:nvPr>
            <p:custDataLst>
              <p:tags r:id="rId1"/>
            </p:custDataLst>
          </p:nvPr>
        </p:nvSpPr>
        <p:spPr>
          <a:xfrm>
            <a:off x="1500166" y="3011395"/>
            <a:ext cx="6958034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利用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的性质证明等边三角形的性质，并且会用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     </a:t>
            </a:r>
            <a:endParaRPr lang="en-US" altLang="zh-CN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性质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决相关</a:t>
            </a:r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燕尾形箭头 16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18" name="圆角矩形 17"/>
          <p:cNvSpPr/>
          <p:nvPr>
            <p:custDataLst>
              <p:tags r:id="rId3"/>
            </p:custDataLst>
          </p:nvPr>
        </p:nvSpPr>
        <p:spPr bwMode="auto">
          <a:xfrm>
            <a:off x="1142957" y="163077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>
            <p:custDataLst>
              <p:tags r:id="rId4"/>
            </p:custDataLst>
          </p:nvPr>
        </p:nvSpPr>
        <p:spPr bwMode="auto">
          <a:xfrm>
            <a:off x="1190603" y="305731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99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2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文本框 26"/>
          <p:cNvSpPr txBox="1"/>
          <p:nvPr/>
        </p:nvSpPr>
        <p:spPr>
          <a:xfrm>
            <a:off x="4169977" y="127462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796159" y="1122224"/>
            <a:ext cx="53760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两底角的平分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两腰上的中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两腰上的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038600" y="177368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886200" y="22841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5" y="895352"/>
            <a:ext cx="807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等腰三角形中画出一些特殊的线段（角平分线，中线、高等），你能发现哪些线段相等吗？能证明你的结论吗？</a:t>
            </a:r>
            <a:endParaRPr lang="zh-CN" altLang="en-US" sz="20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等腰三角形 6"/>
          <p:cNvSpPr/>
          <p:nvPr/>
        </p:nvSpPr>
        <p:spPr>
          <a:xfrm>
            <a:off x="3048000" y="2647950"/>
            <a:ext cx="1828800" cy="175260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673784" y="2380469"/>
            <a:ext cx="28861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+mn-ea"/>
              </a:rPr>
              <a:t>A</a:t>
            </a:r>
            <a:endParaRPr lang="zh-CN" altLang="en-US" dirty="0">
              <a:latin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47918" y="4097474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+mn-ea"/>
              </a:rPr>
              <a:t>B</a:t>
            </a:r>
            <a:endParaRPr lang="zh-CN" altLang="en-US" dirty="0">
              <a:latin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76800" y="4237274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+mn-ea"/>
              </a:rPr>
              <a:t>C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文本框 1"/>
          <p:cNvSpPr txBox="1"/>
          <p:nvPr>
            <p:custDataLst>
              <p:tags r:id="rId1"/>
            </p:custDataLst>
          </p:nvPr>
        </p:nvSpPr>
        <p:spPr>
          <a:xfrm>
            <a:off x="381000" y="702766"/>
            <a:ext cx="7391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等腰三角形的两底角的平分线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角平分线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=∠CB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E≌△CB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两底角的平分线相等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PA_图片 5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096004" y="1885950"/>
            <a:ext cx="2131399" cy="2440794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展示成果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PA_组合 12"/>
          <p:cNvGrpSpPr/>
          <p:nvPr>
            <p:custDataLst>
              <p:tags r:id="rId2"/>
            </p:custDataLst>
          </p:nvPr>
        </p:nvGrpSpPr>
        <p:grpSpPr bwMode="auto">
          <a:xfrm>
            <a:off x="549279" y="819150"/>
            <a:ext cx="8137525" cy="2432052"/>
            <a:chOff x="148" y="753"/>
            <a:chExt cx="5126" cy="1532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148" y="753"/>
              <a:ext cx="5126" cy="153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indent="457200" eaLnBrk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1600" b="1" dirty="0" smtClean="0">
                  <a:solidFill>
                    <a:srgbClr val="000099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活动</a:t>
              </a:r>
              <a:r>
                <a:rPr lang="en-US" altLang="zh-CN" sz="1600" b="1" dirty="0" smtClean="0">
                  <a:solidFill>
                    <a:srgbClr val="000099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：在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等腰三角形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=AC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en-US" altLang="zh-CN" sz="1600" b="1" dirty="0">
                <a:latin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indent="457200" eaLnBrk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）如果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D= 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E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= 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那么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BD=CE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吗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</a:p>
            <a:p>
              <a:pPr indent="457200" eaLnBrk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）如果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D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=  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E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= 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呢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此，你能得到一个什么结论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</a:p>
            <a:p>
              <a:pPr indent="457200" eaLnBrk="0"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并与同伴交流</a:t>
              </a:r>
              <a:endParaRPr lang="en-US" altLang="zh-CN" sz="1600" b="1" dirty="0">
                <a:latin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356" y="1185"/>
            <a:ext cx="1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6" imgW="139700" imgH="393700" progId="Equation.DSMT4">
                    <p:embed/>
                  </p:oleObj>
                </mc:Choice>
                <mc:Fallback>
                  <p:oleObj name="Equation" r:id="rId6" imgW="139700" imgH="393700" progId="Equation.DSMT4">
                    <p:embed/>
                    <p:pic>
                      <p:nvPicPr>
                        <p:cNvPr id="0" name="图片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6" y="1185"/>
                          <a:ext cx="121" cy="3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2404" y="1597"/>
            <a:ext cx="15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8" imgW="152400" imgH="393700" progId="Equation.DSMT4">
                    <p:embed/>
                  </p:oleObj>
                </mc:Choice>
                <mc:Fallback>
                  <p:oleObj name="Equation" r:id="rId8" imgW="152400" imgH="393700" progId="Equation.DSMT4">
                    <p:embed/>
                    <p:pic>
                      <p:nvPicPr>
                        <p:cNvPr id="0" name="图片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597"/>
                          <a:ext cx="159" cy="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474" y="1183"/>
            <a:ext cx="11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0" imgW="139700" imgH="393700" progId="Equation.DSMT4">
                    <p:embed/>
                  </p:oleObj>
                </mc:Choice>
                <mc:Fallback>
                  <p:oleObj name="Equation" r:id="rId10" imgW="139700" imgH="393700" progId="Equation.DSMT4">
                    <p:embed/>
                    <p:pic>
                      <p:nvPicPr>
                        <p:cNvPr id="0" name="图片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183"/>
                          <a:ext cx="112" cy="3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1444" y="1569"/>
            <a:ext cx="19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1" imgW="152400" imgH="393700" progId="Equation.DSMT4">
                    <p:embed/>
                  </p:oleObj>
                </mc:Choice>
                <mc:Fallback>
                  <p:oleObj name="Equation" r:id="rId11" imgW="152400" imgH="393700" progId="Equation.DSMT4">
                    <p:embed/>
                    <p:pic>
                      <p:nvPicPr>
                        <p:cNvPr id="0" name="图片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" y="1569"/>
                          <a:ext cx="195" cy="3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A_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email"/>
          <a:stretch>
            <a:fillRect/>
          </a:stretch>
        </p:blipFill>
        <p:spPr>
          <a:xfrm>
            <a:off x="3810004" y="2603501"/>
            <a:ext cx="1735609" cy="19875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12"/>
          <p:cNvGrpSpPr/>
          <p:nvPr>
            <p:custDataLst>
              <p:tags r:id="rId2"/>
            </p:custDataLst>
          </p:nvPr>
        </p:nvGrpSpPr>
        <p:grpSpPr bwMode="auto">
          <a:xfrm>
            <a:off x="625475" y="890320"/>
            <a:ext cx="8137525" cy="1344613"/>
            <a:chOff x="148" y="753"/>
            <a:chExt cx="5126" cy="847"/>
          </a:xfrm>
        </p:grpSpPr>
        <p:sp>
          <p:nvSpPr>
            <p:cNvPr id="3" name="Rectangle 5"/>
            <p:cNvSpPr>
              <a:spLocks noChangeArrowheads="1"/>
            </p:cNvSpPr>
            <p:nvPr/>
          </p:nvSpPr>
          <p:spPr bwMode="auto">
            <a:xfrm>
              <a:off x="148" y="753"/>
              <a:ext cx="5126" cy="834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>
              <a:spAutoFit/>
            </a:bodyPr>
            <a:lstStyle/>
            <a:p>
              <a:pPr eaLnBrk="0">
                <a:spcBef>
                  <a:spcPct val="50000"/>
                </a:spcBef>
              </a:pP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等腰三角形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=AC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  <a:endParaRPr lang="zh-CN" altLang="en-US" sz="1600" b="1" dirty="0">
                <a:latin typeface="宋体" panose="02010600030101010101" pitchFamily="2" charset="-122"/>
                <a:cs typeface="Times New Roman" panose="02020603050405020304" pitchFamily="18" charset="0"/>
              </a:endParaRPr>
            </a:p>
            <a:p>
              <a:pPr eaLnBrk="0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1)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如果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D= 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E= 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那么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BD=CE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吗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</a:p>
            <a:p>
              <a:pPr eaLnBrk="0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）如果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D=  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E=  </a:t>
              </a:r>
              <a:r>
                <a:rPr lang="en-US" altLang="zh-CN" sz="1600" b="1" dirty="0" smtClean="0">
                  <a:latin typeface="宋体" panose="02010600030101010101" pitchFamily="2" charset="-122"/>
                  <a:cs typeface="Times New Roman" panose="02020603050405020304" pitchFamily="18" charset="0"/>
                </a:rPr>
                <a:t>∠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呢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  <a:r>
                <a:rPr lang="zh-CN" altLang="en-US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由此，你能得到一个什么结论</a:t>
              </a:r>
              <a:r>
                <a:rPr lang="en-US" altLang="zh-CN" sz="1600" b="1" dirty="0">
                  <a:latin typeface="宋体" panose="02010600030101010101" pitchFamily="2" charset="-122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4" name="Object 8"/>
            <p:cNvGraphicFramePr>
              <a:graphicFrameLocks noChangeAspect="1"/>
            </p:cNvGraphicFramePr>
            <p:nvPr/>
          </p:nvGraphicFramePr>
          <p:xfrm>
            <a:off x="2010" y="968"/>
            <a:ext cx="121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5" imgW="139700" imgH="393700" progId="Equation.DSMT4">
                    <p:embed/>
                  </p:oleObj>
                </mc:Choice>
                <mc:Fallback>
                  <p:oleObj name="Equation" r:id="rId5" imgW="139700" imgH="393700" progId="Equation.DSMT4">
                    <p:embed/>
                    <p:pic>
                      <p:nvPicPr>
                        <p:cNvPr id="0" name="图片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968"/>
                          <a:ext cx="121" cy="3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9"/>
            <p:cNvGraphicFramePr>
              <a:graphicFrameLocks noChangeAspect="1"/>
            </p:cNvGraphicFramePr>
            <p:nvPr/>
          </p:nvGraphicFramePr>
          <p:xfrm>
            <a:off x="2164" y="1288"/>
            <a:ext cx="15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7" imgW="152400" imgH="393700" progId="Equation.DSMT4">
                    <p:embed/>
                  </p:oleObj>
                </mc:Choice>
                <mc:Fallback>
                  <p:oleObj name="Equation" r:id="rId7" imgW="152400" imgH="393700" progId="Equation.DSMT4">
                    <p:embed/>
                    <p:pic>
                      <p:nvPicPr>
                        <p:cNvPr id="0" name="图片 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1288"/>
                          <a:ext cx="159" cy="2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/>
            <p:cNvGraphicFramePr>
              <a:graphicFrameLocks noChangeAspect="1"/>
            </p:cNvGraphicFramePr>
            <p:nvPr/>
          </p:nvGraphicFramePr>
          <p:xfrm>
            <a:off x="1108" y="994"/>
            <a:ext cx="112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9" imgW="139700" imgH="393700" progId="Equation.DSMT4">
                    <p:embed/>
                  </p:oleObj>
                </mc:Choice>
                <mc:Fallback>
                  <p:oleObj name="Equation" r:id="rId9" imgW="139700" imgH="393700" progId="Equation.DSMT4">
                    <p:embed/>
                    <p:pic>
                      <p:nvPicPr>
                        <p:cNvPr id="0" name="图片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994"/>
                          <a:ext cx="112" cy="3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1"/>
            <p:cNvGraphicFramePr>
              <a:graphicFrameLocks noChangeAspect="1"/>
            </p:cNvGraphicFramePr>
            <p:nvPr/>
          </p:nvGraphicFramePr>
          <p:xfrm>
            <a:off x="1156" y="1257"/>
            <a:ext cx="19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10" imgW="152400" imgH="393700" progId="Equation.DSMT4">
                    <p:embed/>
                  </p:oleObj>
                </mc:Choice>
                <mc:Fallback>
                  <p:oleObj name="Equation" r:id="rId10" imgW="152400" imgH="393700" progId="Equation.DSMT4">
                    <p:embed/>
                    <p:pic>
                      <p:nvPicPr>
                        <p:cNvPr id="0" name="图片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257"/>
                          <a:ext cx="195" cy="3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A_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email"/>
          <a:stretch>
            <a:fillRect/>
          </a:stretch>
        </p:blipFill>
        <p:spPr>
          <a:xfrm>
            <a:off x="6400800" y="285750"/>
            <a:ext cx="1534338" cy="175706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6890" y="2256294"/>
            <a:ext cx="417271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证明：∵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=∠ACB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=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E=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=∠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E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∠A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≌△ACE (ASA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1727200" y="2949321"/>
          <a:ext cx="17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图片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49321"/>
                        <a:ext cx="1778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6442" y="2949321"/>
          <a:ext cx="17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139700" imgH="393700" progId="Equation.DSMT4">
                  <p:embed/>
                </p:oleObj>
              </mc:Choice>
              <mc:Fallback>
                <p:oleObj name="Equation" r:id="rId13" imgW="139700" imgH="393700" progId="Equation.DSMT4">
                  <p:embed/>
                  <p:pic>
                    <p:nvPicPr>
                      <p:cNvPr id="0" name="图片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442" y="2949321"/>
                        <a:ext cx="1778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4095520" y="2516656"/>
            <a:ext cx="4819880" cy="1938992"/>
            <a:chOff x="4040556" y="2516654"/>
            <a:chExt cx="4819880" cy="1938991"/>
          </a:xfrm>
        </p:grpSpPr>
        <p:sp>
          <p:nvSpPr>
            <p:cNvPr id="13" name="文本框 12"/>
            <p:cNvSpPr txBox="1"/>
            <p:nvPr/>
          </p:nvSpPr>
          <p:spPr>
            <a:xfrm>
              <a:off x="4040556" y="2516654"/>
              <a:ext cx="4819880" cy="19389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样的道理，可以得出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D=	 ∠AB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E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D=	 ∠AB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E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∠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B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5864823" y="2918993"/>
            <a:ext cx="2524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14" imgW="152400" imgH="393700" progId="Equation.DSMT4">
                    <p:embed/>
                  </p:oleObj>
                </mc:Choice>
                <mc:Fallback>
                  <p:oleObj name="Equation" r:id="rId14" imgW="152400" imgH="393700" progId="Equation.DSMT4">
                    <p:embed/>
                    <p:pic>
                      <p:nvPicPr>
                        <p:cNvPr id="0" name="图片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823" y="2918993"/>
                          <a:ext cx="252413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/>
            <p:cNvGraphicFramePr>
              <a:graphicFrameLocks noChangeAspect="1"/>
            </p:cNvGraphicFramePr>
            <p:nvPr/>
          </p:nvGraphicFramePr>
          <p:xfrm>
            <a:off x="7541223" y="2918993"/>
            <a:ext cx="2524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15" imgW="152400" imgH="393700" progId="Equation.DSMT4">
                    <p:embed/>
                  </p:oleObj>
                </mc:Choice>
                <mc:Fallback>
                  <p:oleObj name="Equation" r:id="rId15" imgW="152400" imgH="393700" progId="Equation.DSMT4">
                    <p:embed/>
                    <p:pic>
                      <p:nvPicPr>
                        <p:cNvPr id="0" name="图片 20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1223" y="2918993"/>
                          <a:ext cx="252413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5846580" y="3638550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6" imgW="3657600" imgH="9448800" progId="Equation.DSMT4">
                    <p:embed/>
                  </p:oleObj>
                </mc:Choice>
                <mc:Fallback>
                  <p:oleObj name="Equation" r:id="rId16" imgW="3657600" imgH="9448800" progId="Equation.DSMT4">
                    <p:embed/>
                    <p:pic>
                      <p:nvPicPr>
                        <p:cNvPr id="0" name="图片 20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580" y="3638550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7599180" y="3591750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8" imgW="3657600" imgH="9448800" progId="Equation.DSMT4">
                    <p:embed/>
                  </p:oleObj>
                </mc:Choice>
                <mc:Fallback>
                  <p:oleObj name="Equation" r:id="rId18" imgW="3657600" imgH="9448800" progId="Equation.DSMT4">
                    <p:embed/>
                    <p:pic>
                      <p:nvPicPr>
                        <p:cNvPr id="0" name="图片 2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180" y="3591750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2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1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1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4800" y="1885950"/>
            <a:ext cx="5867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等腰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D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EB.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D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EB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=E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B=∠EBC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C ≌△CE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S 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的两腰上的中线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3600" y="2143920"/>
            <a:ext cx="1947792" cy="2511202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49316" y="688108"/>
            <a:ext cx="84660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等腰三角形两腰上的中线的特征</a:t>
            </a:r>
            <a:r>
              <a:rPr lang="en-US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26797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1600" kern="1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等腰三角形中，画出三个角的三条中线，你能发现其中有相等的线段吗？你能证明吗？</a:t>
            </a:r>
            <a:endParaRPr lang="zh-CN" altLang="zh-CN" sz="16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1230" y="762126"/>
            <a:ext cx="1368878" cy="1764834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342900" y="687230"/>
            <a:ext cx="4684874" cy="1613980"/>
            <a:chOff x="342900" y="687229"/>
            <a:chExt cx="4038600" cy="1613980"/>
          </a:xfrm>
        </p:grpSpPr>
        <p:sp>
          <p:nvSpPr>
            <p:cNvPr id="4" name="文本框 3"/>
            <p:cNvSpPr txBox="1"/>
            <p:nvPr/>
          </p:nvSpPr>
          <p:spPr>
            <a:xfrm>
              <a:off x="342900" y="687229"/>
              <a:ext cx="4038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solidFill>
                    <a:srgbClr val="29292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问题</a:t>
              </a:r>
              <a:r>
                <a:rPr lang="en-US" altLang="zh-CN" sz="1600" dirty="0" smtClean="0">
                  <a:solidFill>
                    <a:srgbClr val="292929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已知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：△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中，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B=A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=    A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= 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B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吗？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= 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= 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B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吗？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= 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C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= 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AB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吗？</a:t>
              </a:r>
            </a:p>
          </p:txBody>
        </p:sp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1615602" y="1077444"/>
            <a:ext cx="146360" cy="412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4" imgW="139700" imgH="393700" progId="Equation.DSMT4">
                    <p:embed/>
                  </p:oleObj>
                </mc:Choice>
                <mc:Fallback>
                  <p:oleObj name="Equation" r:id="rId4" imgW="139700" imgH="393700" progId="Equation.DSMT4">
                    <p:embed/>
                    <p:pic>
                      <p:nvPicPr>
                        <p:cNvPr id="0" name="图片 3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602" y="1077444"/>
                          <a:ext cx="146360" cy="412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2513136" y="1419443"/>
            <a:ext cx="2524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6" imgW="152400" imgH="393700" progId="Equation.DSMT4">
                    <p:embed/>
                  </p:oleObj>
                </mc:Choice>
                <mc:Fallback>
                  <p:oleObj name="Equation" r:id="rId6" imgW="152400" imgH="393700" progId="Equation.DSMT4">
                    <p:embed/>
                    <p:pic>
                      <p:nvPicPr>
                        <p:cNvPr id="0" name="图片 30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3136" y="1419443"/>
                          <a:ext cx="252413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626430" y="1765507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8" imgW="3657600" imgH="9448800" progId="Equation.DSMT4">
                    <p:embed/>
                  </p:oleObj>
                </mc:Choice>
                <mc:Fallback>
                  <p:oleObj name="Equation" r:id="rId8" imgW="3657600" imgH="9448800" progId="Equation.DSMT4">
                    <p:embed/>
                    <p:pic>
                      <p:nvPicPr>
                        <p:cNvPr id="0" name="图片 30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6430" y="1765507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2519323" y="989403"/>
            <a:ext cx="177601" cy="5005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" name="Equation" r:id="rId10" imgW="139700" imgH="393700" progId="Equation.DSMT4">
                    <p:embed/>
                  </p:oleObj>
                </mc:Choice>
                <mc:Fallback>
                  <p:oleObj name="Equation" r:id="rId10" imgW="139700" imgH="393700" progId="Equation.DSMT4">
                    <p:embed/>
                    <p:pic>
                      <p:nvPicPr>
                        <p:cNvPr id="0" name="图片 3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323" y="989403"/>
                          <a:ext cx="177601" cy="5005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9"/>
            <p:cNvGraphicFramePr>
              <a:graphicFrameLocks noChangeAspect="1"/>
            </p:cNvGraphicFramePr>
            <p:nvPr/>
          </p:nvGraphicFramePr>
          <p:xfrm>
            <a:off x="1634162" y="1428750"/>
            <a:ext cx="25241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11" imgW="152400" imgH="393700" progId="Equation.DSMT4">
                    <p:embed/>
                  </p:oleObj>
                </mc:Choice>
                <mc:Fallback>
                  <p:oleObj name="Equation" r:id="rId11" imgW="152400" imgH="393700" progId="Equation.DSMT4">
                    <p:embed/>
                    <p:pic>
                      <p:nvPicPr>
                        <p:cNvPr id="0" name="图片 3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4162" y="1428750"/>
                          <a:ext cx="252413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2477769" y="1797209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9" name="Equation" r:id="rId12" imgW="3657600" imgH="9448800" progId="Equation.DSMT4">
                    <p:embed/>
                  </p:oleObj>
                </mc:Choice>
                <mc:Fallback>
                  <p:oleObj name="Equation" r:id="rId12" imgW="3657600" imgH="9448800" progId="Equation.DSMT4">
                    <p:embed/>
                    <p:pic>
                      <p:nvPicPr>
                        <p:cNvPr id="0" name="图片 3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769" y="1797209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文本框 10"/>
          <p:cNvSpPr txBox="1"/>
          <p:nvPr/>
        </p:nvSpPr>
        <p:spPr>
          <a:xfrm>
            <a:off x="558860" y="2690158"/>
            <a:ext cx="446891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AB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=E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B=∠EBC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C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C ≌△CE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AS 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endParaRPr lang="en-US" altLang="zh-CN" sz="16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E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292536" y="2633132"/>
          <a:ext cx="17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3" imgW="139700" imgH="393700" progId="Equation.DSMT4">
                  <p:embed/>
                </p:oleObj>
              </mc:Choice>
              <mc:Fallback>
                <p:oleObj name="Equation" r:id="rId13" imgW="139700" imgH="393700" progId="Equation.DSMT4">
                  <p:embed/>
                  <p:pic>
                    <p:nvPicPr>
                      <p:cNvPr id="0" name="图片 3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536" y="2633132"/>
                        <a:ext cx="1778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4386233" y="2690160"/>
          <a:ext cx="1778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4" imgW="139700" imgH="393700" progId="Equation.DSMT4">
                  <p:embed/>
                </p:oleObj>
              </mc:Choice>
              <mc:Fallback>
                <p:oleObj name="Equation" r:id="rId14" imgW="139700" imgH="393700" progId="Equation.DSMT4">
                  <p:embed/>
                  <p:pic>
                    <p:nvPicPr>
                      <p:cNvPr id="0" name="图片 30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33" y="2690160"/>
                        <a:ext cx="177800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4760913" y="2601856"/>
            <a:ext cx="3695700" cy="1938992"/>
            <a:chOff x="4040556" y="2516654"/>
            <a:chExt cx="4762500" cy="1938992"/>
          </a:xfrm>
        </p:grpSpPr>
        <p:sp>
          <p:nvSpPr>
            <p:cNvPr id="15" name="文本框 14"/>
            <p:cNvSpPr txBox="1"/>
            <p:nvPr/>
          </p:nvSpPr>
          <p:spPr>
            <a:xfrm>
              <a:off x="4040556" y="2516654"/>
              <a:ext cx="47625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样的道理，可以得出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=    AC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=    AB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D=     AC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E=    AB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indent="457200">
                <a:lnSpc>
                  <a:spcPct val="150000"/>
                </a:lnSpc>
              </a:pPr>
              <a:r>
                <a:rPr lang="en-US" altLang="zh-CN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D=CE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5960963" y="2939120"/>
            <a:ext cx="25241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name="Equation" r:id="rId15" imgW="152400" imgH="393700" progId="Equation.DSMT4">
                    <p:embed/>
                  </p:oleObj>
                </mc:Choice>
                <mc:Fallback>
                  <p:oleObj name="Equation" r:id="rId15" imgW="152400" imgH="393700" progId="Equation.DSMT4">
                    <p:embed/>
                    <p:pic>
                      <p:nvPicPr>
                        <p:cNvPr id="0" name="图片 3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0963" y="2939120"/>
                          <a:ext cx="252412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"/>
            <p:cNvGraphicFramePr>
              <a:graphicFrameLocks noChangeAspect="1"/>
            </p:cNvGraphicFramePr>
            <p:nvPr/>
          </p:nvGraphicFramePr>
          <p:xfrm>
            <a:off x="7332163" y="2886675"/>
            <a:ext cx="252412" cy="41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name="Equation" r:id="rId16" imgW="152400" imgH="393700" progId="Equation.DSMT4">
                    <p:embed/>
                  </p:oleObj>
                </mc:Choice>
                <mc:Fallback>
                  <p:oleObj name="Equation" r:id="rId16" imgW="152400" imgH="393700" progId="Equation.DSMT4">
                    <p:embed/>
                    <p:pic>
                      <p:nvPicPr>
                        <p:cNvPr id="0" name="图片 3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2163" y="2886675"/>
                          <a:ext cx="252412" cy="4163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6018919" y="3599615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Equation" r:id="rId17" imgW="3657600" imgH="9448800" progId="Equation.DSMT4">
                    <p:embed/>
                  </p:oleObj>
                </mc:Choice>
                <mc:Fallback>
                  <p:oleObj name="Equation" r:id="rId17" imgW="3657600" imgH="9448800" progId="Equation.DSMT4">
                    <p:embed/>
                    <p:pic>
                      <p:nvPicPr>
                        <p:cNvPr id="0" name="图片 3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919" y="3599615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7"/>
            <p:cNvGraphicFramePr>
              <a:graphicFrameLocks noChangeAspect="1"/>
            </p:cNvGraphicFramePr>
            <p:nvPr/>
          </p:nvGraphicFramePr>
          <p:xfrm>
            <a:off x="7410988" y="3575310"/>
            <a:ext cx="194456" cy="5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name="Equation" r:id="rId18" imgW="3657600" imgH="9448800" progId="Equation.DSMT4">
                    <p:embed/>
                  </p:oleObj>
                </mc:Choice>
                <mc:Fallback>
                  <p:oleObj name="Equation" r:id="rId18" imgW="3657600" imgH="9448800" progId="Equation.DSMT4">
                    <p:embed/>
                    <p:pic>
                      <p:nvPicPr>
                        <p:cNvPr id="0" name="图片 3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0988" y="3575310"/>
                          <a:ext cx="194456" cy="50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21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1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heme/theme1.xml><?xml version="1.0" encoding="utf-8"?>
<a:theme xmlns:a="http://schemas.openxmlformats.org/drawingml/2006/main" name="第一PPT模板网-WWW.1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34</Words>
  <Application>Microsoft Office PowerPoint</Application>
  <PresentationFormat>全屏显示(16:9)</PresentationFormat>
  <Paragraphs>144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隶书</vt:lpstr>
      <vt:lpstr>宋体</vt:lpstr>
      <vt:lpstr>微软雅黑</vt:lpstr>
      <vt:lpstr>Arial</vt:lpstr>
      <vt:lpstr>Calibri</vt:lpstr>
      <vt:lpstr>Times New Roman</vt:lpstr>
      <vt:lpstr>第一PPT模板网-WWW.1PPT.COM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2:5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00D04F661E4B05A1CFF0D08593F5A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